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82A1A" w:rsidRPr="007F3953" w:rsidRDefault="00982A1A" w:rsidP="00982A1A">
      <w:pPr>
        <w:pStyle w:val="berschrift2"/>
        <w:numPr>
          <w:ilvl w:val="0"/>
          <w:numId w:val="0"/>
        </w:numPr>
      </w:pPr>
      <w:bookmarkStart w:id="0" w:name="_Toc246159946"/>
      <w:bookmarkStart w:id="1" w:name="_Toc274073357"/>
      <w:bookmarkStart w:id="2" w:name="_Toc289805648"/>
      <w:r>
        <w:t xml:space="preserve">1.6. </w:t>
      </w:r>
      <w:r w:rsidRPr="007F3953">
        <w:t>Hypothesentests</w:t>
      </w:r>
      <w:bookmarkEnd w:id="0"/>
      <w:bookmarkEnd w:id="1"/>
      <w:bookmarkEnd w:id="2"/>
    </w:p>
    <w:p w:rsidR="00982A1A" w:rsidRPr="007F3953" w:rsidRDefault="00982A1A" w:rsidP="00982A1A">
      <w:pPr>
        <w:rPr>
          <w:b/>
          <w:u w:val="single"/>
        </w:rPr>
      </w:pPr>
    </w:p>
    <w:p w:rsidR="00982A1A" w:rsidRPr="007F3953" w:rsidRDefault="00982A1A" w:rsidP="00982A1A">
      <w:pPr>
        <w:pStyle w:val="berschrift3"/>
        <w:numPr>
          <w:ilvl w:val="0"/>
          <w:numId w:val="0"/>
        </w:numPr>
      </w:pPr>
      <w:bookmarkStart w:id="3" w:name="_Toc246159947"/>
      <w:bookmarkStart w:id="4" w:name="_Toc274073358"/>
      <w:bookmarkStart w:id="5" w:name="_Toc289805649"/>
      <w:r>
        <w:t xml:space="preserve">1.6.1. </w:t>
      </w:r>
      <w:r w:rsidRPr="007F3953">
        <w:t>Der Alternativtest</w:t>
      </w:r>
      <w:bookmarkEnd w:id="3"/>
      <w:bookmarkEnd w:id="4"/>
      <w:bookmarkEnd w:id="5"/>
    </w:p>
    <w:p w:rsidR="00982A1A" w:rsidRDefault="00982A1A" w:rsidP="00982A1A"/>
    <w:p w:rsidR="00982A1A" w:rsidRDefault="00982A1A" w:rsidP="00982A1A">
      <w:pPr>
        <w:jc w:val="both"/>
      </w:pPr>
      <w:r>
        <w:t>Von einem neuen Medikament behauptet der Hersteller, dass 80 % der Patienten von ihren Leiden befreit werden. Bei dem alten Medikament konnte nur 60 % der Patienten geholfen werden.</w:t>
      </w:r>
    </w:p>
    <w:p w:rsidR="00982A1A" w:rsidRDefault="00982A1A" w:rsidP="00982A1A">
      <w:pPr>
        <w:jc w:val="both"/>
      </w:pPr>
      <w:r>
        <w:t>Die Behauptung der besseren Wirkung soll an 100 Patienten überprüft werden. Sie soll bestätigt werden, wenn mindestens 70 Patienten geheilt werden.</w:t>
      </w:r>
    </w:p>
    <w:p w:rsidR="00982A1A" w:rsidRDefault="00982A1A" w:rsidP="00982A1A">
      <w:pPr>
        <w:jc w:val="both"/>
      </w:pPr>
    </w:p>
    <w:p w:rsidR="00982A1A" w:rsidRPr="00805AF6" w:rsidRDefault="00982A1A" w:rsidP="00982A1A">
      <w:pPr>
        <w:pStyle w:val="Merksatz"/>
      </w:pPr>
      <w:r>
        <w:sym w:font="Marlett" w:char="F034"/>
      </w:r>
      <w:r>
        <w:t>Bei einem Alternativtest werden eine Nullhypothese H</w:t>
      </w:r>
      <w:r>
        <w:rPr>
          <w:vertAlign w:val="subscript"/>
        </w:rPr>
        <w:t>0</w:t>
      </w:r>
      <w:r>
        <w:t xml:space="preserve"> und eine Gegenhypothese H</w:t>
      </w:r>
      <w:r>
        <w:rPr>
          <w:vertAlign w:val="subscript"/>
        </w:rPr>
        <w:t>1</w:t>
      </w:r>
      <w:r>
        <w:t xml:space="preserve"> aufgestellt, die sich gegenseitig ausschließen. H</w:t>
      </w:r>
      <w:r>
        <w:rPr>
          <w:vertAlign w:val="subscript"/>
        </w:rPr>
        <w:t>1</w:t>
      </w:r>
      <w:r>
        <w:t xml:space="preserve"> muss aber nicht das Gegenereignis zu H</w:t>
      </w:r>
      <w:r>
        <w:rPr>
          <w:vertAlign w:val="subscript"/>
        </w:rPr>
        <w:t>0</w:t>
      </w:r>
      <w:r>
        <w:t xml:space="preserve"> sein.</w:t>
      </w:r>
    </w:p>
    <w:p w:rsidR="00982A1A" w:rsidRDefault="00982A1A" w:rsidP="00982A1A">
      <w:pPr>
        <w:jc w:val="both"/>
      </w:pPr>
    </w:p>
    <w:p w:rsidR="00982A1A" w:rsidRDefault="00982A1A" w:rsidP="00982A1A">
      <w:pPr>
        <w:jc w:val="both"/>
      </w:pPr>
      <w:r>
        <w:t>Hypothesen:</w:t>
      </w:r>
      <w:r>
        <w:tab/>
        <w:t>H</w:t>
      </w:r>
      <w:r>
        <w:rPr>
          <w:vertAlign w:val="subscript"/>
        </w:rPr>
        <w:t>0</w:t>
      </w:r>
      <w:r>
        <w:t>: Das Medikament wirkt zu 80 %.</w:t>
      </w:r>
      <w:r>
        <w:tab/>
        <w:t>p = 0,8</w:t>
      </w:r>
    </w:p>
    <w:p w:rsidR="00982A1A" w:rsidRDefault="00982A1A" w:rsidP="00982A1A">
      <w:pPr>
        <w:jc w:val="both"/>
      </w:pPr>
      <w:r>
        <w:tab/>
      </w:r>
      <w:r>
        <w:tab/>
        <w:t>H</w:t>
      </w:r>
      <w:r>
        <w:rPr>
          <w:vertAlign w:val="subscript"/>
        </w:rPr>
        <w:t>1</w:t>
      </w:r>
      <w:r>
        <w:t>: Das Medikament wirkt zu 60 %.</w:t>
      </w:r>
      <w:r>
        <w:tab/>
        <w:t>p = 0,6</w:t>
      </w:r>
    </w:p>
    <w:p w:rsidR="00982A1A" w:rsidRDefault="00982A1A" w:rsidP="00982A1A">
      <w:pPr>
        <w:jc w:val="both"/>
      </w:pPr>
    </w:p>
    <w:p w:rsidR="007839A5" w:rsidRDefault="007839A5" w:rsidP="007839A5">
      <w:pPr>
        <w:tabs>
          <w:tab w:val="left" w:pos="2268"/>
        </w:tabs>
        <w:jc w:val="both"/>
        <w:rPr>
          <w:vertAlign w:val="subscript"/>
        </w:rPr>
      </w:pPr>
      <w:r>
        <w:t xml:space="preserve">In durchgeführten Tests entscheidet man sich nun für eine der beiden Hypothesen. Dazu wird eine ENTSCHEIDUNGSREGEL getroffen: </w:t>
      </w:r>
    </w:p>
    <w:p w:rsidR="007839A5" w:rsidRDefault="007839A5" w:rsidP="00982A1A">
      <w:pPr>
        <w:jc w:val="both"/>
      </w:pPr>
    </w:p>
    <w:p w:rsidR="00982A1A" w:rsidRDefault="00982A1A" w:rsidP="00982A1A">
      <w:pPr>
        <w:jc w:val="both"/>
      </w:pPr>
      <w:r>
        <w:t>Umfang der Stichprobe:</w:t>
      </w:r>
      <w:r>
        <w:tab/>
        <w:t>n = 100</w:t>
      </w:r>
    </w:p>
    <w:p w:rsidR="00982A1A" w:rsidRDefault="00982A1A" w:rsidP="00982A1A">
      <w:pPr>
        <w:jc w:val="both"/>
      </w:pPr>
      <w:r>
        <w:t>Annahmebereich</w:t>
      </w:r>
      <w:r w:rsidR="007839A5">
        <w:t xml:space="preserve"> für H</w:t>
      </w:r>
      <w:r w:rsidR="007839A5">
        <w:rPr>
          <w:vertAlign w:val="subscript"/>
        </w:rPr>
        <w:t>0</w:t>
      </w:r>
      <w:r>
        <w:t>:</w:t>
      </w:r>
      <w:r>
        <w:tab/>
      </w:r>
      <w:r w:rsidR="007839A5" w:rsidRPr="00982A1A">
        <w:rPr>
          <w:position w:val="-8"/>
        </w:rPr>
        <w:object w:dxaOrig="1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05pt;height:14.15pt" o:ole="">
            <v:imagedata r:id="rId6" o:title=""/>
          </v:shape>
          <o:OLEObject Type="Embed" ProgID="Equation.DSMT4" ShapeID="_x0000_i1025" DrawAspect="Content" ObjectID="_1606144844" r:id="rId7"/>
        </w:object>
      </w:r>
    </w:p>
    <w:p w:rsidR="007839A5" w:rsidRDefault="007839A5" w:rsidP="00982A1A">
      <w:pPr>
        <w:jc w:val="both"/>
      </w:pPr>
      <w:r>
        <w:t>Ablehnungsbereich für H</w:t>
      </w:r>
      <w:r>
        <w:rPr>
          <w:vertAlign w:val="subscript"/>
        </w:rPr>
        <w:t>0</w:t>
      </w:r>
      <w:r>
        <w:t>:</w:t>
      </w:r>
      <w:r>
        <w:tab/>
      </w:r>
      <w:r w:rsidRPr="00982A1A">
        <w:rPr>
          <w:position w:val="-8"/>
        </w:rPr>
        <w:object w:dxaOrig="1359" w:dyaOrig="340">
          <v:shape id="_x0000_i1026" type="#_x0000_t75" style="width:68.25pt;height:17.05pt" o:ole="">
            <v:imagedata r:id="rId8" o:title=""/>
          </v:shape>
          <o:OLEObject Type="Embed" ProgID="Equation.DSMT4" ShapeID="_x0000_i1026" DrawAspect="Content" ObjectID="_1606144845" r:id="rId9"/>
        </w:object>
      </w:r>
    </w:p>
    <w:p w:rsidR="00982A1A" w:rsidRPr="00773395" w:rsidRDefault="00982A1A" w:rsidP="00982A1A">
      <w:pPr>
        <w:tabs>
          <w:tab w:val="left" w:pos="2268"/>
        </w:tabs>
        <w:jc w:val="both"/>
      </w:pPr>
    </w:p>
    <w:p w:rsidR="00982A1A" w:rsidRPr="007839A5" w:rsidRDefault="007839A5" w:rsidP="00982A1A">
      <w:pPr>
        <w:tabs>
          <w:tab w:val="left" w:pos="2268"/>
        </w:tabs>
        <w:jc w:val="both"/>
      </w:pPr>
      <w:r>
        <w:t>Bei der Entscheidung für Annahme oder Ablehnung von H</w:t>
      </w:r>
      <w:r>
        <w:rPr>
          <w:vertAlign w:val="subscript"/>
        </w:rPr>
        <w:t>0</w:t>
      </w:r>
      <w:r>
        <w:t xml:space="preserve"> treten vier mögliche Fälle auf:</w:t>
      </w:r>
    </w:p>
    <w:p w:rsidR="00982A1A" w:rsidRDefault="00982A1A" w:rsidP="00982A1A">
      <w:pPr>
        <w:tabs>
          <w:tab w:val="left" w:pos="2268"/>
        </w:tabs>
        <w:jc w:val="both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20"/>
        <w:gridCol w:w="3021"/>
        <w:gridCol w:w="3021"/>
      </w:tblGrid>
      <w:tr w:rsidR="00982A1A" w:rsidTr="00252376">
        <w:tc>
          <w:tcPr>
            <w:tcW w:w="3070" w:type="dxa"/>
          </w:tcPr>
          <w:p w:rsidR="00982A1A" w:rsidRDefault="00982A1A" w:rsidP="0039110B">
            <w:pPr>
              <w:tabs>
                <w:tab w:val="left" w:pos="2268"/>
              </w:tabs>
              <w:jc w:val="right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>
                      <wp:simplePos x="0" y="0"/>
                      <wp:positionH relativeFrom="column">
                        <wp:posOffset>-76200</wp:posOffset>
                      </wp:positionH>
                      <wp:positionV relativeFrom="paragraph">
                        <wp:posOffset>-3810</wp:posOffset>
                      </wp:positionV>
                      <wp:extent cx="1457325" cy="485775"/>
                      <wp:effectExtent l="0" t="0" r="28575" b="28575"/>
                      <wp:wrapNone/>
                      <wp:docPr id="5" name="Gerader Verbinde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57325" cy="4857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2EA20FF" id="Gerader Verbinder 5" o:spid="_x0000_s1026" style="position:absolute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6pt,-.3pt" to="108.75pt,3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"/>
                  </w:pict>
                </mc:Fallback>
              </mc:AlternateContent>
            </w:r>
            <w:r>
              <w:t>Testergebnis</w:t>
            </w:r>
          </w:p>
          <w:p w:rsidR="00982A1A" w:rsidRDefault="00982A1A" w:rsidP="00982A1A">
            <w:pPr>
              <w:tabs>
                <w:tab w:val="left" w:pos="2268"/>
              </w:tabs>
              <w:jc w:val="both"/>
            </w:pPr>
          </w:p>
          <w:p w:rsidR="00982A1A" w:rsidRDefault="00982A1A" w:rsidP="00982A1A">
            <w:pPr>
              <w:tabs>
                <w:tab w:val="left" w:pos="2268"/>
              </w:tabs>
              <w:jc w:val="both"/>
            </w:pPr>
            <w:r>
              <w:t>Realität</w:t>
            </w:r>
          </w:p>
        </w:tc>
        <w:tc>
          <w:tcPr>
            <w:tcW w:w="3070" w:type="dxa"/>
          </w:tcPr>
          <w:p w:rsidR="00982A1A" w:rsidRDefault="00982A1A" w:rsidP="00982A1A">
            <w:pPr>
              <w:tabs>
                <w:tab w:val="left" w:pos="2268"/>
              </w:tabs>
              <w:jc w:val="both"/>
            </w:pPr>
          </w:p>
          <w:p w:rsidR="00982A1A" w:rsidRPr="0030476C" w:rsidRDefault="00982A1A" w:rsidP="00982A1A">
            <w:pPr>
              <w:tabs>
                <w:tab w:val="left" w:pos="2268"/>
              </w:tabs>
              <w:jc w:val="both"/>
              <w:rPr>
                <w:vertAlign w:val="subscript"/>
              </w:rPr>
            </w:pPr>
            <w:r>
              <w:t>Entscheidung für H</w:t>
            </w:r>
            <w:r w:rsidRPr="0030476C">
              <w:rPr>
                <w:vertAlign w:val="subscript"/>
              </w:rPr>
              <w:t>0</w:t>
            </w:r>
          </w:p>
        </w:tc>
        <w:tc>
          <w:tcPr>
            <w:tcW w:w="3070" w:type="dxa"/>
          </w:tcPr>
          <w:p w:rsidR="00982A1A" w:rsidRDefault="00982A1A" w:rsidP="00982A1A">
            <w:pPr>
              <w:tabs>
                <w:tab w:val="left" w:pos="2268"/>
              </w:tabs>
              <w:jc w:val="both"/>
            </w:pPr>
          </w:p>
          <w:p w:rsidR="00982A1A" w:rsidRPr="0030476C" w:rsidRDefault="00982A1A" w:rsidP="00982A1A">
            <w:pPr>
              <w:tabs>
                <w:tab w:val="left" w:pos="2268"/>
              </w:tabs>
              <w:jc w:val="both"/>
              <w:rPr>
                <w:vertAlign w:val="subscript"/>
              </w:rPr>
            </w:pPr>
            <w:r>
              <w:t>Entscheidung für H</w:t>
            </w:r>
            <w:r w:rsidRPr="0030476C">
              <w:rPr>
                <w:vertAlign w:val="subscript"/>
              </w:rPr>
              <w:t>1</w:t>
            </w:r>
          </w:p>
        </w:tc>
      </w:tr>
      <w:tr w:rsidR="00982A1A" w:rsidTr="00252376">
        <w:tc>
          <w:tcPr>
            <w:tcW w:w="3070" w:type="dxa"/>
          </w:tcPr>
          <w:p w:rsidR="00982A1A" w:rsidRDefault="00982A1A" w:rsidP="00982A1A">
            <w:pPr>
              <w:tabs>
                <w:tab w:val="left" w:pos="2268"/>
              </w:tabs>
              <w:jc w:val="both"/>
            </w:pPr>
          </w:p>
          <w:p w:rsidR="00982A1A" w:rsidRPr="00773395" w:rsidRDefault="00982A1A" w:rsidP="00982A1A">
            <w:pPr>
              <w:tabs>
                <w:tab w:val="left" w:pos="2268"/>
              </w:tabs>
              <w:jc w:val="both"/>
            </w:pPr>
            <w:r>
              <w:t>H</w:t>
            </w:r>
            <w:r w:rsidRPr="0030476C">
              <w:rPr>
                <w:vertAlign w:val="subscript"/>
              </w:rPr>
              <w:t>0</w:t>
            </w:r>
            <w:r>
              <w:t xml:space="preserve"> ist wahr</w:t>
            </w:r>
          </w:p>
          <w:p w:rsidR="00982A1A" w:rsidRDefault="00982A1A" w:rsidP="00982A1A">
            <w:pPr>
              <w:tabs>
                <w:tab w:val="left" w:pos="2268"/>
              </w:tabs>
              <w:jc w:val="both"/>
            </w:pPr>
          </w:p>
        </w:tc>
        <w:tc>
          <w:tcPr>
            <w:tcW w:w="3070" w:type="dxa"/>
          </w:tcPr>
          <w:p w:rsidR="00982A1A" w:rsidRDefault="00982A1A" w:rsidP="00982A1A">
            <w:pPr>
              <w:tabs>
                <w:tab w:val="left" w:pos="2268"/>
              </w:tabs>
              <w:jc w:val="both"/>
            </w:pPr>
          </w:p>
          <w:p w:rsidR="00982A1A" w:rsidRDefault="00982A1A" w:rsidP="00982A1A">
            <w:pPr>
              <w:tabs>
                <w:tab w:val="left" w:pos="2268"/>
              </w:tabs>
              <w:jc w:val="both"/>
            </w:pPr>
            <w:r>
              <w:t>Sicherheit 1. Art</w:t>
            </w:r>
          </w:p>
        </w:tc>
        <w:tc>
          <w:tcPr>
            <w:tcW w:w="3070" w:type="dxa"/>
          </w:tcPr>
          <w:p w:rsidR="00982A1A" w:rsidRDefault="00982A1A" w:rsidP="00982A1A">
            <w:pPr>
              <w:tabs>
                <w:tab w:val="left" w:pos="2268"/>
              </w:tabs>
              <w:jc w:val="both"/>
            </w:pPr>
          </w:p>
          <w:p w:rsidR="00982A1A" w:rsidRDefault="00982A1A" w:rsidP="00982A1A">
            <w:pPr>
              <w:tabs>
                <w:tab w:val="left" w:pos="2268"/>
              </w:tabs>
              <w:jc w:val="both"/>
            </w:pPr>
            <w:r>
              <w:t>Fehler 1. Art</w:t>
            </w:r>
          </w:p>
        </w:tc>
      </w:tr>
      <w:tr w:rsidR="00982A1A" w:rsidTr="00252376">
        <w:tc>
          <w:tcPr>
            <w:tcW w:w="3070" w:type="dxa"/>
          </w:tcPr>
          <w:p w:rsidR="00982A1A" w:rsidRDefault="00982A1A" w:rsidP="00982A1A">
            <w:pPr>
              <w:tabs>
                <w:tab w:val="left" w:pos="2268"/>
              </w:tabs>
              <w:jc w:val="both"/>
            </w:pPr>
          </w:p>
          <w:p w:rsidR="00982A1A" w:rsidRPr="00773395" w:rsidRDefault="00982A1A" w:rsidP="00982A1A">
            <w:pPr>
              <w:tabs>
                <w:tab w:val="left" w:pos="2268"/>
              </w:tabs>
              <w:jc w:val="both"/>
            </w:pPr>
            <w:r>
              <w:t>H</w:t>
            </w:r>
            <w:r w:rsidRPr="0030476C">
              <w:rPr>
                <w:vertAlign w:val="subscript"/>
              </w:rPr>
              <w:t>1</w:t>
            </w:r>
            <w:r>
              <w:t xml:space="preserve"> ist wahr</w:t>
            </w:r>
          </w:p>
          <w:p w:rsidR="00982A1A" w:rsidRDefault="00982A1A" w:rsidP="00982A1A">
            <w:pPr>
              <w:tabs>
                <w:tab w:val="left" w:pos="2268"/>
              </w:tabs>
              <w:jc w:val="both"/>
            </w:pPr>
          </w:p>
        </w:tc>
        <w:tc>
          <w:tcPr>
            <w:tcW w:w="3070" w:type="dxa"/>
          </w:tcPr>
          <w:p w:rsidR="00982A1A" w:rsidRDefault="00982A1A" w:rsidP="00982A1A">
            <w:pPr>
              <w:tabs>
                <w:tab w:val="left" w:pos="2268"/>
              </w:tabs>
              <w:jc w:val="both"/>
            </w:pPr>
          </w:p>
          <w:p w:rsidR="00982A1A" w:rsidRDefault="00982A1A" w:rsidP="00982A1A">
            <w:pPr>
              <w:tabs>
                <w:tab w:val="left" w:pos="2268"/>
              </w:tabs>
              <w:jc w:val="both"/>
            </w:pPr>
            <w:r>
              <w:t>Fehler 2. Art</w:t>
            </w:r>
          </w:p>
        </w:tc>
        <w:tc>
          <w:tcPr>
            <w:tcW w:w="3070" w:type="dxa"/>
          </w:tcPr>
          <w:p w:rsidR="00982A1A" w:rsidRDefault="00982A1A" w:rsidP="00982A1A">
            <w:pPr>
              <w:tabs>
                <w:tab w:val="left" w:pos="2268"/>
              </w:tabs>
              <w:jc w:val="both"/>
            </w:pPr>
          </w:p>
          <w:p w:rsidR="00982A1A" w:rsidRDefault="00982A1A" w:rsidP="00982A1A">
            <w:pPr>
              <w:tabs>
                <w:tab w:val="left" w:pos="2268"/>
              </w:tabs>
              <w:jc w:val="both"/>
            </w:pPr>
            <w:r>
              <w:t>Sicherheit 2. Art</w:t>
            </w:r>
          </w:p>
        </w:tc>
      </w:tr>
    </w:tbl>
    <w:p w:rsidR="00982A1A" w:rsidRDefault="00982A1A" w:rsidP="00982A1A">
      <w:pPr>
        <w:tabs>
          <w:tab w:val="left" w:pos="2268"/>
        </w:tabs>
        <w:jc w:val="both"/>
      </w:pPr>
    </w:p>
    <w:p w:rsidR="00982A1A" w:rsidRDefault="00982A1A" w:rsidP="00982A1A">
      <w:pPr>
        <w:pStyle w:val="Merksatz"/>
      </w:pPr>
      <w:r>
        <w:sym w:font="Marlett" w:char="F034"/>
      </w:r>
      <w:r>
        <w:t>Beim Testen von Hypothesen unterscheidet man den Annahmebereich und den Ablehnungs- oder Verwerfungsbereich. Liegt ein Ergebnis im Verwerfungsbereich, hält man die Hypothese für falsch.</w:t>
      </w:r>
      <w:r w:rsidR="007839A5">
        <w:tab/>
      </w:r>
      <w:r>
        <w:br/>
        <w:t>Beim Testen von Hypothesen können zwei Fehler unterlaufen:</w:t>
      </w:r>
      <w:r w:rsidR="007839A5">
        <w:tab/>
      </w:r>
      <w:r>
        <w:br/>
        <w:t>Fehler 1. Art: Eine wahre Hypothese wird verworfen.</w:t>
      </w:r>
      <w:r w:rsidR="007839A5">
        <w:tab/>
      </w:r>
      <w:r>
        <w:br/>
        <w:t>Fehler 2. Art: Eine falsche Hypothese wird nicht verworfen.</w:t>
      </w:r>
      <w:r w:rsidR="007839A5">
        <w:tab/>
      </w:r>
      <w:r>
        <w:br/>
        <w:t xml:space="preserve">Die Wahrscheinlichkeit für einen Fehler 1. Art wird mit </w:t>
      </w:r>
      <w:r w:rsidR="007839A5">
        <w:rPr>
          <w:rFonts w:cstheme="minorHAnsi"/>
        </w:rPr>
        <w:t>α</w:t>
      </w:r>
      <w:r>
        <w:t xml:space="preserve"> bezeichnet, diejenige für einen Fehler 2. Art mit </w:t>
      </w:r>
      <w:r w:rsidR="007839A5">
        <w:rPr>
          <w:rFonts w:cstheme="minorHAnsi"/>
        </w:rPr>
        <w:t>β</w:t>
      </w:r>
      <w:r>
        <w:t>.</w:t>
      </w:r>
    </w:p>
    <w:p w:rsidR="00982A1A" w:rsidRDefault="00982A1A" w:rsidP="00982A1A">
      <w:pPr>
        <w:jc w:val="both"/>
      </w:pPr>
    </w:p>
    <w:p w:rsidR="004923D9" w:rsidRDefault="004923D9" w:rsidP="00982A1A">
      <w:pPr>
        <w:jc w:val="both"/>
      </w:pPr>
      <w:r>
        <w:t>Der Fehler 1. Art (</w:t>
      </w:r>
      <w:r>
        <w:rPr>
          <w:rFonts w:cstheme="minorHAnsi"/>
        </w:rPr>
        <w:t>α</w:t>
      </w:r>
      <w:r>
        <w:t>-Fehler) beträgt hier</w:t>
      </w:r>
    </w:p>
    <w:p w:rsidR="004923D9" w:rsidRPr="008371FF" w:rsidRDefault="000620B0" w:rsidP="00982A1A">
      <w:pPr>
        <w:jc w:val="both"/>
      </w:pPr>
      <w:r w:rsidRPr="000620B0">
        <w:rPr>
          <w:position w:val="-8"/>
        </w:rPr>
        <w:object w:dxaOrig="3140" w:dyaOrig="279">
          <v:shape id="_x0000_i1027" type="#_x0000_t75" style="width:157.3pt;height:13.3pt" o:ole="">
            <v:imagedata r:id="rId10" o:title=""/>
          </v:shape>
          <o:OLEObject Type="Embed" ProgID="Equation.DSMT4" ShapeID="_x0000_i1027" DrawAspect="Content" ObjectID="_1606144846" r:id="rId11"/>
        </w:object>
      </w:r>
    </w:p>
    <w:p w:rsidR="004923D9" w:rsidRDefault="008371FF" w:rsidP="00982A1A">
      <w:pPr>
        <w:jc w:val="both"/>
      </w:pPr>
      <w:r>
        <w:t>Der Fehler 2. Art (</w:t>
      </w:r>
      <w:r>
        <w:rPr>
          <w:rFonts w:cstheme="minorHAnsi"/>
        </w:rPr>
        <w:t>β</w:t>
      </w:r>
      <w:r>
        <w:t>-Fehler) ist dann</w:t>
      </w:r>
    </w:p>
    <w:p w:rsidR="008371FF" w:rsidRDefault="000D71DF" w:rsidP="00982A1A">
      <w:pPr>
        <w:jc w:val="both"/>
      </w:pPr>
      <w:r w:rsidRPr="000D71DF">
        <w:rPr>
          <w:position w:val="-8"/>
        </w:rPr>
        <w:object w:dxaOrig="4640" w:dyaOrig="279">
          <v:shape id="_x0000_i1028" type="#_x0000_t75" style="width:231.8pt;height:14.15pt" o:ole="">
            <v:imagedata r:id="rId12" o:title=""/>
          </v:shape>
          <o:OLEObject Type="Embed" ProgID="Equation.DSMT4" ShapeID="_x0000_i1028" DrawAspect="Content" ObjectID="_1606144847" r:id="rId13"/>
        </w:object>
      </w:r>
    </w:p>
    <w:p w:rsidR="0039110B" w:rsidRDefault="0010262C" w:rsidP="00A92D26">
      <w:pPr>
        <w:tabs>
          <w:tab w:val="center" w:pos="4678"/>
        </w:tabs>
        <w:rPr>
          <w:sz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CDEC3FA" wp14:editId="79111A3E">
                <wp:simplePos x="0" y="0"/>
                <wp:positionH relativeFrom="column">
                  <wp:posOffset>2509202</wp:posOffset>
                </wp:positionH>
                <wp:positionV relativeFrom="paragraph">
                  <wp:posOffset>2516823</wp:posOffset>
                </wp:positionV>
                <wp:extent cx="90805" cy="304800"/>
                <wp:effectExtent l="7303" t="0" r="11747" b="11748"/>
                <wp:wrapNone/>
                <wp:docPr id="3" name="Geschweifte Klammer rechts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90805" cy="304800"/>
                        </a:xfrm>
                        <a:prstGeom prst="rightBrace">
                          <a:avLst>
                            <a:gd name="adj1" fmla="val 27972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76B744E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Geschweifte Klammer rechts 3" o:spid="_x0000_s1026" type="#_x0000_t88" style="position:absolute;margin-left:197.55pt;margin-top:198.2pt;width:7.15pt;height:24pt;rotation:90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7940D574" wp14:editId="4749B149">
                <wp:simplePos x="0" y="0"/>
                <wp:positionH relativeFrom="column">
                  <wp:posOffset>2194877</wp:posOffset>
                </wp:positionH>
                <wp:positionV relativeFrom="paragraph">
                  <wp:posOffset>2521268</wp:posOffset>
                </wp:positionV>
                <wp:extent cx="90805" cy="304800"/>
                <wp:effectExtent l="7303" t="0" r="11747" b="11748"/>
                <wp:wrapNone/>
                <wp:docPr id="2" name="Geschweifte Klammer rechts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90805" cy="304800"/>
                        </a:xfrm>
                        <a:prstGeom prst="rightBrace">
                          <a:avLst>
                            <a:gd name="adj1" fmla="val 27972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1F089E" id="Geschweifte Klammer rechts 2" o:spid="_x0000_s1026" type="#_x0000_t88" style="position:absolute;margin-left:172.8pt;margin-top:198.55pt;width:7.15pt;height:24pt;rotation:90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"/>
            </w:pict>
          </mc:Fallback>
        </mc:AlternateContent>
      </w:r>
      <w:bookmarkStart w:id="6" w:name="_GoBack"/>
      <w:bookmarkEnd w:id="6"/>
    </w:p>
    <w:p w:rsidR="0039110B" w:rsidRPr="0039110B" w:rsidRDefault="0039110B" w:rsidP="004F2BB4">
      <w:pPr>
        <w:rPr>
          <w:sz w:val="20"/>
        </w:rPr>
      </w:pPr>
      <w:r>
        <w:rPr>
          <w:sz w:val="20"/>
        </w:rPr>
        <w:t>Annahme- und Verwerfungsbereich sind also so festgelegt, dass man mit einer Wahrscheinlichkeit von 0,6 % sich für H</w:t>
      </w:r>
      <w:r>
        <w:rPr>
          <w:sz w:val="20"/>
          <w:vertAlign w:val="subscript"/>
        </w:rPr>
        <w:t>1</w:t>
      </w:r>
      <w:r>
        <w:rPr>
          <w:sz w:val="20"/>
        </w:rPr>
        <w:t xml:space="preserve"> entscheidet, obwohl H</w:t>
      </w:r>
      <w:r>
        <w:rPr>
          <w:sz w:val="20"/>
          <w:vertAlign w:val="subscript"/>
        </w:rPr>
        <w:t>0</w:t>
      </w:r>
      <w:r>
        <w:rPr>
          <w:sz w:val="20"/>
        </w:rPr>
        <w:t xml:space="preserve"> wahr ist und mit einer Wahrscheinlichkeit von 2,5 % sich für H</w:t>
      </w:r>
      <w:r>
        <w:rPr>
          <w:sz w:val="20"/>
          <w:vertAlign w:val="subscript"/>
        </w:rPr>
        <w:t>0</w:t>
      </w:r>
      <w:r>
        <w:rPr>
          <w:sz w:val="20"/>
        </w:rPr>
        <w:t xml:space="preserve"> entscheidet, obwohl H</w:t>
      </w:r>
      <w:r>
        <w:rPr>
          <w:sz w:val="20"/>
          <w:vertAlign w:val="subscript"/>
        </w:rPr>
        <w:t>1</w:t>
      </w:r>
      <w:r>
        <w:rPr>
          <w:sz w:val="20"/>
        </w:rPr>
        <w:t xml:space="preserve"> wahr ist.</w:t>
      </w:r>
    </w:p>
    <w:p w:rsidR="0092782C" w:rsidRPr="0092782C" w:rsidRDefault="0092782C" w:rsidP="004F2BB4">
      <w:pPr>
        <w:rPr>
          <w:color w:val="00B0F0"/>
          <w:sz w:val="20"/>
        </w:rPr>
      </w:pPr>
    </w:p>
    <w:sectPr w:rsidR="0092782C" w:rsidRPr="0092782C" w:rsidSect="00A92D26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6C2072B"/>
    <w:multiLevelType w:val="hybridMultilevel"/>
    <w:tmpl w:val="0D9213B4"/>
    <w:lvl w:ilvl="0" w:tplc="A19EA8C4">
      <w:start w:val="1"/>
      <w:numFmt w:val="bullet"/>
      <w:lvlText w:val=""/>
      <w:lvlJc w:val="left"/>
      <w:pPr>
        <w:ind w:left="360" w:hanging="360"/>
      </w:pPr>
      <w:rPr>
        <w:rFonts w:ascii="Wingdings" w:eastAsia="Times New Roman" w:hAnsi="Wingdings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32C3B5A"/>
    <w:multiLevelType w:val="hybridMultilevel"/>
    <w:tmpl w:val="D3726F84"/>
    <w:lvl w:ilvl="0" w:tplc="327E886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8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0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1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DA852C9"/>
    <w:multiLevelType w:val="hybridMultilevel"/>
    <w:tmpl w:val="4A143402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4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73D33EEE"/>
    <w:multiLevelType w:val="hybridMultilevel"/>
    <w:tmpl w:val="8A846DBE"/>
    <w:lvl w:ilvl="0" w:tplc="327E886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7FBE5DEB"/>
    <w:multiLevelType w:val="hybridMultilevel"/>
    <w:tmpl w:val="433CBA60"/>
    <w:lvl w:ilvl="0" w:tplc="0407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1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0"/>
  </w:num>
  <w:num w:numId="15">
    <w:abstractNumId w:val="18"/>
  </w:num>
  <w:num w:numId="16">
    <w:abstractNumId w:val="13"/>
  </w:num>
  <w:num w:numId="17">
    <w:abstractNumId w:val="24"/>
  </w:num>
  <w:num w:numId="18">
    <w:abstractNumId w:val="11"/>
  </w:num>
  <w:num w:numId="19">
    <w:abstractNumId w:val="23"/>
  </w:num>
  <w:num w:numId="20">
    <w:abstractNumId w:val="19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6"/>
  </w:num>
  <w:num w:numId="24">
    <w:abstractNumId w:val="17"/>
  </w:num>
  <w:num w:numId="25">
    <w:abstractNumId w:val="14"/>
  </w:num>
  <w:num w:numId="26">
    <w:abstractNumId w:val="25"/>
  </w:num>
  <w:num w:numId="27">
    <w:abstractNumId w:val="16"/>
  </w:num>
  <w:num w:numId="28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8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20B0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76D96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179B"/>
    <w:rsid w:val="000B2124"/>
    <w:rsid w:val="000B36E2"/>
    <w:rsid w:val="000B38F7"/>
    <w:rsid w:val="000C0A58"/>
    <w:rsid w:val="000C15D4"/>
    <w:rsid w:val="000C3BD2"/>
    <w:rsid w:val="000C4D94"/>
    <w:rsid w:val="000C4E2E"/>
    <w:rsid w:val="000C701D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1DF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62C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336A"/>
    <w:rsid w:val="00175A1F"/>
    <w:rsid w:val="001842D4"/>
    <w:rsid w:val="001850BD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3E6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08B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09B3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350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1965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4734C"/>
    <w:rsid w:val="003552C4"/>
    <w:rsid w:val="003557FC"/>
    <w:rsid w:val="0035684C"/>
    <w:rsid w:val="00356F69"/>
    <w:rsid w:val="00357BA5"/>
    <w:rsid w:val="0036083E"/>
    <w:rsid w:val="00361027"/>
    <w:rsid w:val="00361798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515"/>
    <w:rsid w:val="00377BEC"/>
    <w:rsid w:val="00380A19"/>
    <w:rsid w:val="00380E78"/>
    <w:rsid w:val="0038472D"/>
    <w:rsid w:val="00384F18"/>
    <w:rsid w:val="003865AD"/>
    <w:rsid w:val="00387F6B"/>
    <w:rsid w:val="00390552"/>
    <w:rsid w:val="0039110B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5425"/>
    <w:rsid w:val="003D6CBA"/>
    <w:rsid w:val="003E36BE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1F5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3D9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AF4"/>
    <w:rsid w:val="00503D9D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3C0F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3788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394C"/>
    <w:rsid w:val="005F50AD"/>
    <w:rsid w:val="005F53AA"/>
    <w:rsid w:val="005F584F"/>
    <w:rsid w:val="0060224B"/>
    <w:rsid w:val="00603007"/>
    <w:rsid w:val="00603653"/>
    <w:rsid w:val="006047E5"/>
    <w:rsid w:val="0061294C"/>
    <w:rsid w:val="00614B9D"/>
    <w:rsid w:val="00615436"/>
    <w:rsid w:val="00615AB5"/>
    <w:rsid w:val="00615FD9"/>
    <w:rsid w:val="006169B8"/>
    <w:rsid w:val="00616B1F"/>
    <w:rsid w:val="006224EA"/>
    <w:rsid w:val="006227D5"/>
    <w:rsid w:val="006229DD"/>
    <w:rsid w:val="00622F9B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3D80"/>
    <w:rsid w:val="00644F4D"/>
    <w:rsid w:val="00645961"/>
    <w:rsid w:val="00652545"/>
    <w:rsid w:val="00653101"/>
    <w:rsid w:val="00653687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36E4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42B5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727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9A5"/>
    <w:rsid w:val="00783C52"/>
    <w:rsid w:val="007863F1"/>
    <w:rsid w:val="00787728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257C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08DF"/>
    <w:rsid w:val="007F21F1"/>
    <w:rsid w:val="007F23BA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2D6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371FF"/>
    <w:rsid w:val="0084022A"/>
    <w:rsid w:val="00840B68"/>
    <w:rsid w:val="00842045"/>
    <w:rsid w:val="0084464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1ED8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35DC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2782C"/>
    <w:rsid w:val="00930F99"/>
    <w:rsid w:val="009318C8"/>
    <w:rsid w:val="00932B1E"/>
    <w:rsid w:val="00935BD3"/>
    <w:rsid w:val="009371A7"/>
    <w:rsid w:val="00937C0C"/>
    <w:rsid w:val="00941EF0"/>
    <w:rsid w:val="00942C23"/>
    <w:rsid w:val="0094407D"/>
    <w:rsid w:val="0094588E"/>
    <w:rsid w:val="00947BE4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CC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A1A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6568"/>
    <w:rsid w:val="009B7082"/>
    <w:rsid w:val="009B797B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340D"/>
    <w:rsid w:val="009D6EBB"/>
    <w:rsid w:val="009D7FC5"/>
    <w:rsid w:val="009E0276"/>
    <w:rsid w:val="009E0936"/>
    <w:rsid w:val="009E0F4A"/>
    <w:rsid w:val="009E1369"/>
    <w:rsid w:val="009E13DB"/>
    <w:rsid w:val="009E164A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7B9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87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87FE7"/>
    <w:rsid w:val="00A9094C"/>
    <w:rsid w:val="00A91213"/>
    <w:rsid w:val="00A91B15"/>
    <w:rsid w:val="00A92D26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150A"/>
    <w:rsid w:val="00B6242A"/>
    <w:rsid w:val="00B62FB2"/>
    <w:rsid w:val="00B63909"/>
    <w:rsid w:val="00B640AF"/>
    <w:rsid w:val="00B6422C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132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6311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0AD9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633E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577D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1B6C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5A8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081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47459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20A2"/>
    <w:rsid w:val="00D7210E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56"/>
    <w:rsid w:val="00D95ED7"/>
    <w:rsid w:val="00D97DA6"/>
    <w:rsid w:val="00DA1D17"/>
    <w:rsid w:val="00DA2421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2CA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450E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2D49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3DD2"/>
    <w:rsid w:val="00F24077"/>
    <w:rsid w:val="00F241FE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D73FD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58A4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21DC44"/>
  <w15:docId w15:val="{7E5681D6-1D72-40FA-AC8D-04A6C76803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E52CA8"/>
    <w:pPr>
      <w:ind w:left="454" w:hanging="454"/>
      <w:jc w:val="both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E52CA8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9E164A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9E164A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36744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7486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858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18069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4033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096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944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7610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3B2153D-BE29-46C2-9093-0384EA8DF9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77</Words>
  <Characters>1748</Characters>
  <Application>Microsoft Office Word</Application>
  <DocSecurity>0</DocSecurity>
  <Lines>14</Lines>
  <Paragraphs>4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202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6-11-21T18:47:00Z</cp:lastPrinted>
  <dcterms:created xsi:type="dcterms:W3CDTF">2018-12-12T17:34:00Z</dcterms:created>
  <dcterms:modified xsi:type="dcterms:W3CDTF">2018-12-12T1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